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2FD" w:rsidRPr="007B1FA5" w:rsidRDefault="006732FD" w:rsidP="007B1FA5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7B1FA5">
        <w:rPr>
          <w:rFonts w:ascii="Times New Roman" w:eastAsia="Times New Roman" w:hAnsi="Times New Roman" w:cs="Times New Roman"/>
          <w:b/>
          <w:bCs/>
          <w:sz w:val="32"/>
          <w:szCs w:val="32"/>
        </w:rPr>
        <w:t>Đề thi học sinh giỏi toán 4</w:t>
      </w:r>
    </w:p>
    <w:p w:rsidR="006732FD" w:rsidRPr="007B1FA5" w:rsidRDefault="006732FD" w:rsidP="007B1FA5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7B1FA5">
        <w:rPr>
          <w:rFonts w:ascii="Times New Roman" w:eastAsia="Times New Roman" w:hAnsi="Times New Roman" w:cs="Times New Roman"/>
          <w:b/>
          <w:bCs/>
          <w:sz w:val="32"/>
          <w:szCs w:val="32"/>
        </w:rPr>
        <w:t>ĐỀ SỐ 2</w:t>
      </w:r>
    </w:p>
    <w:p w:rsidR="006732FD" w:rsidRPr="007B1FA5" w:rsidRDefault="006732FD" w:rsidP="007B1FA5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32"/>
          <w:szCs w:val="32"/>
        </w:rPr>
      </w:pPr>
      <w:r w:rsidRPr="007B1FA5">
        <w:rPr>
          <w:rFonts w:ascii="Times New Roman" w:eastAsia="Times New Roman" w:hAnsi="Times New Roman" w:cs="Times New Roman"/>
          <w:bCs/>
          <w:i/>
          <w:iCs/>
          <w:sz w:val="32"/>
          <w:szCs w:val="32"/>
        </w:rPr>
        <w:t>Thời gian làm bài: 60 phút</w:t>
      </w:r>
    </w:p>
    <w:p w:rsidR="006732FD" w:rsidRPr="007B1FA5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PHẦN A. TRẮC NGHIỆM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Khoanh vào chữ đặt trước câu trả lời đúng: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 Có bao nhiêu số có ba chữ số?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A. 1000              B.900                 C.999                D.990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 xml:space="preserve"> Biết trung binh cộng của ba số tự nhiên là 60. Số thứ nhất là 40; số thứ hai là 65. Số thứ ba là bao nhiêu?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A. 70                  B. 75                  C. 80                 D. 85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3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 xml:space="preserve"> Để số 8a30 chia hết cho   cả 3,5 và 9 thì cần chọn a là chữ số nào?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A. a = 5              B. a = 6             C. a = 7              D. a = 8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4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 xml:space="preserve"> Nếu tăng cạnh hình vuông lên 4 lần thì diện tích hình vuông tăng lên số lần là:</w:t>
      </w:r>
    </w:p>
    <w:p w:rsid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A. 2                    B. 4                   C. 8                     D. 16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5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Trong các phân số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7" o:title=""/>
          </v:shape>
          <o:OLEObject Type="Embed" ProgID="Equation.DSMT4" ShapeID="_x0000_i1025" DrawAspect="Content" ObjectID="_1592050320" r:id="rId8"/>
        </w:object>
      </w:r>
      <w:r w:rsidRPr="006732FD">
        <w:rPr>
          <w:rFonts w:ascii="Times New Roman" w:hAnsi="Times New Roman" w:cs="Times New Roman"/>
          <w:sz w:val="28"/>
          <w:szCs w:val="28"/>
        </w:rPr>
        <w:t xml:space="preserve">;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0" type="#_x0000_t75" style="width:18pt;height:30.75pt" o:ole="">
            <v:imagedata r:id="rId9" o:title=""/>
          </v:shape>
          <o:OLEObject Type="Embed" ProgID="Equation.DSMT4" ShapeID="_x0000_i1030" DrawAspect="Content" ObjectID="_1592050321" r:id="rId10"/>
        </w:object>
      </w:r>
      <w:r w:rsidRPr="006732FD">
        <w:rPr>
          <w:rFonts w:ascii="Times New Roman" w:hAnsi="Times New Roman" w:cs="Times New Roman"/>
          <w:sz w:val="28"/>
          <w:szCs w:val="28"/>
        </w:rPr>
        <w:t xml:space="preserve">;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592050322" r:id="rId12"/>
        </w:object>
      </w:r>
      <w:r w:rsidRPr="006732FD">
        <w:rPr>
          <w:rFonts w:ascii="Times New Roman" w:hAnsi="Times New Roman" w:cs="Times New Roman"/>
          <w:sz w:val="28"/>
          <w:szCs w:val="28"/>
        </w:rPr>
        <w:t xml:space="preserve">;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26" type="#_x0000_t75" style="width:17.25pt;height:30.75pt" o:ole="">
            <v:imagedata r:id="rId13" o:title=""/>
          </v:shape>
          <o:OLEObject Type="Embed" ProgID="Equation.DSMT4" ShapeID="_x0000_i1026" DrawAspect="Content" ObjectID="_1592050323" r:id="rId14"/>
        </w:object>
      </w:r>
      <w:r w:rsidRPr="006732FD">
        <w:rPr>
          <w:rFonts w:ascii="Times New Roman" w:hAnsi="Times New Roman" w:cs="Times New Roman"/>
          <w:sz w:val="28"/>
          <w:szCs w:val="28"/>
        </w:rPr>
        <w:t xml:space="preserve">, phân số bé hơn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592050324" r:id="rId16"/>
        </w:object>
      </w:r>
      <w:r w:rsidRPr="006732FD">
        <w:rPr>
          <w:rFonts w:ascii="Times New Roman" w:hAnsi="Times New Roman" w:cs="Times New Roman"/>
          <w:sz w:val="28"/>
          <w:szCs w:val="28"/>
        </w:rPr>
        <w:t>là: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A.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29" type="#_x0000_t75" style="width:18pt;height:30.75pt" o:ole="">
            <v:imagedata r:id="rId7" o:title=""/>
          </v:shape>
          <o:OLEObject Type="Embed" ProgID="Equation.DSMT4" ShapeID="_x0000_i1029" DrawAspect="Content" ObjectID="_159205032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B.</w:t>
      </w:r>
      <w:r w:rsidR="007B1FA5" w:rsidRPr="007B1FA5">
        <w:rPr>
          <w:rFonts w:ascii="Times New Roman" w:hAnsi="Times New Roman" w:cs="Times New Roman"/>
          <w:sz w:val="28"/>
          <w:szCs w:val="28"/>
        </w:rPr>
        <w:t xml:space="preserve"> </w:t>
      </w:r>
      <w:r w:rsidR="007B1FA5" w:rsidRPr="006732F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3" type="#_x0000_t75" style="width:17.25pt;height:30.75pt" o:ole="">
            <v:imagedata r:id="rId13" o:title=""/>
          </v:shape>
          <o:OLEObject Type="Embed" ProgID="Equation.DSMT4" ShapeID="_x0000_i1033" DrawAspect="Content" ObjectID="_1592050326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C.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1" type="#_x0000_t75" style="width:17.25pt;height:30.75pt" o:ole="">
            <v:imagedata r:id="rId11" o:title=""/>
          </v:shape>
          <o:OLEObject Type="Embed" ProgID="Equation.DSMT4" ShapeID="_x0000_i1031" DrawAspect="Content" ObjectID="_1592050327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D. </w:t>
      </w:r>
      <w:r w:rsidR="007B1FA5" w:rsidRPr="006732F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2" type="#_x0000_t75" style="width:18pt;height:30.75pt" o:ole="">
            <v:imagedata r:id="rId9" o:title=""/>
          </v:shape>
          <o:OLEObject Type="Embed" ProgID="Equation.DSMT4" ShapeID="_x0000_i1032" DrawAspect="Content" ObjectID="_1592050328" r:id="rId20"/>
        </w:objec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6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 Một hình bình hành có diện tích 400cm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 và độ dài cạnh đáy 25cm. Chiều cao của hình binh hành là bao nhiêu xăng-ti-mét?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A.14cm              B. 16cm            C. 18cm             D. 20cm</w:t>
      </w:r>
    </w:p>
    <w:p w:rsidR="006732FD" w:rsidRPr="007B1FA5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PHẨN B. TỰ LUẬN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Giải các bài toán sau:</w:t>
      </w:r>
    </w:p>
    <w:p w:rsidR="006732FD" w:rsidRPr="006732FD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="007B1FA5">
        <w:rPr>
          <w:rFonts w:ascii="Times New Roman" w:eastAsia="Times New Roman" w:hAnsi="Times New Roman" w:cs="Times New Roman"/>
          <w:bCs/>
          <w:sz w:val="28"/>
          <w:szCs w:val="28"/>
        </w:rPr>
        <w:t> Tì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m hai số có tổng là 59 và ở giữa chúng có ba số lẻ.</w:t>
      </w:r>
    </w:p>
    <w:p w:rsidR="006732FD" w:rsidRPr="00BC57A7" w:rsidRDefault="006732FD" w:rsidP="006732FD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 xml:space="preserve"> Một sân hình chữ nhật có chiều dài bằng 3/2 chiều rộng, nếu mở rộng  sân theo chiều dài 2m và chiều rộng 2m thì diện tích sân tăng 64m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6732FD">
        <w:rPr>
          <w:rFonts w:ascii="Times New Roman" w:eastAsia="Times New Roman" w:hAnsi="Times New Roman" w:cs="Times New Roman"/>
          <w:bCs/>
          <w:sz w:val="28"/>
          <w:szCs w:val="28"/>
        </w:rPr>
        <w:t>. Tìm diện tích của sân.</w:t>
      </w:r>
    </w:p>
    <w:p w:rsidR="007B1FA5" w:rsidRPr="00BC57A7" w:rsidRDefault="007B1FA5" w:rsidP="00BC57A7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BC57A7">
        <w:rPr>
          <w:rFonts w:ascii="Times New Roman" w:eastAsia="Times New Roman" w:hAnsi="Times New Roman" w:cs="Times New Roman"/>
          <w:b/>
          <w:bCs/>
          <w:sz w:val="32"/>
          <w:szCs w:val="32"/>
        </w:rPr>
        <w:t>Đáp án Đề số 2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PHẦN A. TRẮC NGHIỆM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 B. 900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 B. 75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3.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 C. a = 7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4.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 D. 16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5.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C. </w:t>
      </w:r>
      <w:r w:rsidRPr="006732F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4" type="#_x0000_t75" style="width:17.25pt;height:30.75pt" o:ole="">
            <v:imagedata r:id="rId11" o:title=""/>
          </v:shape>
          <o:OLEObject Type="Embed" ProgID="Equation.DSMT4" ShapeID="_x0000_i1034" DrawAspect="Content" ObjectID="_1592050329" r:id="rId21"/>
        </w:objec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6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. B. 16cm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PHẨN B. TỰ LUẬN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 </w:t>
      </w:r>
    </w:p>
    <w:p w:rsidR="00BC57A7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 xml:space="preserve">Ở giữa hai số cần tìm có ba số lẻ. Hiệu hai số cẩn tìm là: 2 x 3 + 1 = 7 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Từ đề bài ta có sơ đồ: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90" type="#_x0000_t202" style="position:absolute;left:0;text-align:left;margin-left:215.35pt;margin-top:11.7pt;width:38.25pt;height:22.5pt;z-index:251668480" strokecolor="white [3212]">
            <v:textbox>
              <w:txbxContent>
                <w:p w:rsidR="007B1FA5" w:rsidRPr="007B1FA5" w:rsidRDefault="007B1FA5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B1FA5">
                    <w:rPr>
                      <w:rFonts w:ascii="Times New Roman" w:hAnsi="Times New Roman" w:cs="Times New Roman"/>
                      <w:sz w:val="28"/>
                      <w:szCs w:val="28"/>
                    </w:rPr>
                    <w:t>59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287" type="#_x0000_t88" style="position:absolute;left:0;text-align:left;margin-left:198.45pt;margin-top:1.95pt;width:16.9pt;height:42.75pt;z-index:251666432">
            <v:stroke dashstyle="dash"/>
          </v:shape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81" type="#_x0000_t32" style="position:absolute;left:0;text-align:left;margin-left:150.45pt;margin-top:1.95pt;width:0;height:9.75pt;z-index:251660288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0" type="#_x0000_t32" style="position:absolute;left:0;text-align:left;margin-left:53.7pt;margin-top:1.95pt;width:0;height:9.75pt;z-index:251659264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79" type="#_x0000_t32" style="position:absolute;left:0;text-align:left;margin-left:53.7pt;margin-top:6.45pt;width:96.75pt;height:0;z-index:251658240" o:connectortype="straight"/>
        </w:pic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Số bé: 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1" type="#_x0000_t202" style="position:absolute;left:0;text-align:left;margin-left:160.95pt;margin-top:22.55pt;width:24pt;height:22.5pt;z-index:251669504" strokecolor="white [3212]">
            <v:textbox>
              <w:txbxContent>
                <w:p w:rsidR="007B1FA5" w:rsidRPr="007B1FA5" w:rsidRDefault="007B1FA5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7B1FA5">
                    <w:rPr>
                      <w:rFonts w:ascii="Times New Roman" w:hAnsi="Times New Roman" w:cs="Times New Roman"/>
                      <w:sz w:val="28"/>
                      <w:szCs w:val="28"/>
                    </w:rPr>
                    <w:t>7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9" type="#_x0000_t88" style="position:absolute;left:0;text-align:left;margin-left:161.7pt;margin-top:-9.7pt;width:21pt;height:43.5pt;rotation:90;z-index:251667456">
            <v:stroke dashstyle="dash"/>
          </v:shape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4" type="#_x0000_t32" style="position:absolute;left:0;text-align:left;margin-left:193.95pt;margin-top:1.55pt;width:0;height:9.75pt;z-index:251663360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6" type="#_x0000_t32" style="position:absolute;left:0;text-align:left;margin-left:150.45pt;margin-top:6.05pt;width:43.5pt;height:0;z-index:251665408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3" type="#_x0000_t32" style="position:absolute;left:0;text-align:left;margin-left:150.45pt;margin-top:.8pt;width:0;height:9.75pt;z-index:251662336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5" type="#_x0000_t32" style="position:absolute;left:0;text-align:left;margin-left:53.7pt;margin-top:6.05pt;width:96.75pt;height:0;z-index:251664384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82" type="#_x0000_t32" style="position:absolute;left:0;text-align:left;margin-left:53.7pt;margin-top:1.55pt;width:0;height:9.75pt;z-index:251661312" o:connectortype="straight"/>
        </w:pict>
      </w:r>
      <w:r>
        <w:rPr>
          <w:rFonts w:ascii="Times New Roman" w:eastAsia="Times New Roman" w:hAnsi="Times New Roman" w:cs="Times New Roman"/>
          <w:bCs/>
          <w:sz w:val="28"/>
          <w:szCs w:val="28"/>
        </w:rPr>
        <w:t>Số lớn: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Số bé là:</w:t>
      </w:r>
    </w:p>
    <w:p w:rsidR="007B1FA5" w:rsidRPr="007B1FA5" w:rsidRDefault="007B1FA5" w:rsidP="007B1FA5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(59 – 7) : 2 = 26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Số lớn là:</w:t>
      </w:r>
    </w:p>
    <w:p w:rsidR="007B1FA5" w:rsidRPr="007B1FA5" w:rsidRDefault="007B1FA5" w:rsidP="007B1FA5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26 + 7 = 33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Đáp số: Hai số cầ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n tìm là 26 và 33.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</w:p>
    <w:p w:rsidR="007B1FA5" w:rsidRPr="007B1FA5" w:rsidRDefault="007B1FA5" w:rsidP="007B1FA5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drawing>
          <wp:inline distT="0" distB="0" distL="0" distR="0">
            <wp:extent cx="2914650" cy="2000250"/>
            <wp:effectExtent l="19050" t="0" r="0" b="0"/>
            <wp:docPr id="114" name="Picture 114" descr="https://s3-ap-southeast-1.amazonaws.com/hoc360/wp-content/uploads/2018/03/31152141/6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s://s3-ap-southeast-1.amazonaws.com/hoc360/wp-content/uploads/2018/03/31152141/656.jp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Diện tích mở rộng là phần gạch chéo, tương đương với diện tích của hình chữ nhật MNPQ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Chiều dài của hình chữ nhật MNPQ là:    64 : 2 = 32 (m)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Tổng chiều dài và chiều rộng của sân:     32 – 2 = 30 (m)</w:t>
      </w:r>
    </w:p>
    <w:p w:rsid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Theo đề bài ta có sơ đồ:</w:t>
      </w:r>
    </w:p>
    <w:p w:rsidR="007B1FA5" w:rsidRDefault="00B13D33" w:rsidP="00B13D33">
      <w:pPr>
        <w:tabs>
          <w:tab w:val="left" w:pos="6495"/>
        </w:tabs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7" type="#_x0000_t202" style="position:absolute;left:0;text-align:left;margin-left:255.45pt;margin-top:12.3pt;width:45pt;height:23.25pt;z-index:251684864" strokecolor="white [3212]">
            <v:textbox>
              <w:txbxContent>
                <w:p w:rsidR="00B13D33" w:rsidRPr="00B13D33" w:rsidRDefault="00B13D33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B13D33">
                    <w:rPr>
                      <w:rFonts w:ascii="Times New Roman" w:hAnsi="Times New Roman" w:cs="Times New Roman"/>
                      <w:sz w:val="28"/>
                      <w:szCs w:val="28"/>
                    </w:rPr>
                    <w:t>30m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6" type="#_x0000_t88" style="position:absolute;left:0;text-align:left;margin-left:235.2pt;margin-top:5.55pt;width:20.25pt;height:42pt;z-index:251683840">
            <v:stroke dashstyle="dash"/>
          </v:shape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1" type="#_x0000_t32" style="position:absolute;left:0;text-align:left;margin-left:227.7pt;margin-top:5.55pt;width:.1pt;height:12pt;z-index:251678720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4" type="#_x0000_t32" style="position:absolute;left:0;text-align:left;margin-left:187.2pt;margin-top:11.55pt;width:40.5pt;height:0;z-index:251672576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0" type="#_x0000_t32" style="position:absolute;left:0;text-align:left;margin-left:187.1pt;margin-top:5.55pt;width:.1pt;height:12pt;z-index:251677696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3" type="#_x0000_t32" style="position:absolute;left:0;text-align:left;margin-left:146.6pt;margin-top:11.55pt;width:40.5pt;height:0;z-index:251671552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9" type="#_x0000_t32" style="position:absolute;left:0;text-align:left;margin-left:146.6pt;margin-top:5.55pt;width:.1pt;height:12pt;z-index:251676672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8" type="#_x0000_t32" style="position:absolute;left:0;text-align:left;margin-left:106.2pt;margin-top:5.55pt;width:.1pt;height:12pt;z-index:251675648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2" type="#_x0000_t32" style="position:absolute;left:0;text-align:left;margin-left:106.2pt;margin-top:11.55pt;width:40.5pt;height:.05pt;z-index:251670528" o:connectortype="straight"/>
        </w:pict>
      </w:r>
      <w:r w:rsidR="007B1FA5">
        <w:rPr>
          <w:rFonts w:ascii="Times New Roman" w:eastAsia="Times New Roman" w:hAnsi="Times New Roman" w:cs="Times New Roman"/>
          <w:bCs/>
          <w:sz w:val="28"/>
          <w:szCs w:val="28"/>
        </w:rPr>
        <w:t xml:space="preserve">Chiều dài sân: 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ab/>
      </w:r>
    </w:p>
    <w:p w:rsidR="007B1FA5" w:rsidRPr="007B1FA5" w:rsidRDefault="00B13D33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5" type="#_x0000_t32" style="position:absolute;left:0;text-align:left;margin-left:187.5pt;margin-top:1.45pt;width:.1pt;height:12pt;z-index:251682816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6" type="#_x0000_t32" style="position:absolute;left:0;text-align:left;margin-left:147pt;margin-top:6.7pt;width:40.5pt;height:0;z-index:251674624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3" type="#_x0000_t32" style="position:absolute;left:0;text-align:left;margin-left:146.9pt;margin-top:1.45pt;width:.1pt;height:12pt;z-index:251680768" o:connectortype="straight"/>
        </w:pict>
      </w:r>
      <w:r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295" type="#_x0000_t32" style="position:absolute;left:0;text-align:left;margin-left:106.4pt;margin-top:6.7pt;width:40.5pt;height:0;z-index:251673600" o:connectortype="straight"/>
        </w:pict>
      </w:r>
      <w:r w:rsidR="007B1FA5">
        <w:rPr>
          <w:rFonts w:ascii="Times New Roman" w:eastAsia="Times New Roman" w:hAnsi="Times New Roman" w:cs="Times New Roman"/>
          <w:bCs/>
          <w:noProof/>
          <w:sz w:val="28"/>
          <w:szCs w:val="28"/>
        </w:rPr>
        <w:pict>
          <v:shape id="_x0000_s1302" type="#_x0000_t32" style="position:absolute;left:0;text-align:left;margin-left:106.3pt;margin-top:1.45pt;width:.1pt;height:12pt;z-index:251679744" o:connectortype="straight"/>
        </w:pict>
      </w:r>
      <w:r w:rsidR="007B1FA5">
        <w:rPr>
          <w:rFonts w:ascii="Times New Roman" w:eastAsia="Times New Roman" w:hAnsi="Times New Roman" w:cs="Times New Roman"/>
          <w:bCs/>
          <w:sz w:val="28"/>
          <w:szCs w:val="28"/>
        </w:rPr>
        <w:t>Chiều rộng sân: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30m gồm: 3 + 2 = 5 (phần)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Chiều rộng sân là:</w:t>
      </w:r>
    </w:p>
    <w:p w:rsidR="007B1FA5" w:rsidRPr="007B1FA5" w:rsidRDefault="007B1FA5" w:rsidP="00B13D33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30 : 5 x 2 = 12 (m)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Chiều dài sân là:</w:t>
      </w:r>
    </w:p>
    <w:p w:rsidR="007B1FA5" w:rsidRPr="007B1FA5" w:rsidRDefault="007B1FA5" w:rsidP="00B13D33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30 – 12 = 18 (m)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Diện tích sân là:</w:t>
      </w:r>
    </w:p>
    <w:p w:rsidR="007B1FA5" w:rsidRPr="007B1FA5" w:rsidRDefault="007B1FA5" w:rsidP="00B13D33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18 x 12 = 216 (m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)</w:t>
      </w:r>
    </w:p>
    <w:p w:rsidR="007B1FA5" w:rsidRPr="007B1FA5" w:rsidRDefault="007B1FA5" w:rsidP="00B13D33">
      <w:pPr>
        <w:spacing w:line="360" w:lineRule="auto"/>
        <w:ind w:left="144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B1FA5">
        <w:rPr>
          <w:rFonts w:ascii="Times New Roman" w:eastAsia="Times New Roman" w:hAnsi="Times New Roman" w:cs="Times New Roman"/>
          <w:bCs/>
          <w:sz w:val="28"/>
          <w:szCs w:val="28"/>
        </w:rPr>
        <w:t>Đáp số: 216m</w:t>
      </w:r>
      <w:r w:rsidRPr="007B1FA5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7B1FA5" w:rsidRPr="007B1FA5" w:rsidRDefault="007B1FA5" w:rsidP="007B1FA5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7B1FA5" w:rsidRPr="006732FD" w:rsidRDefault="007B1FA5" w:rsidP="006732FD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1508FA" w:rsidRPr="006732FD" w:rsidRDefault="001508FA" w:rsidP="006732FD">
      <w:pPr>
        <w:spacing w:line="360" w:lineRule="auto"/>
        <w:jc w:val="both"/>
        <w:rPr>
          <w:sz w:val="28"/>
          <w:szCs w:val="28"/>
        </w:rPr>
      </w:pPr>
    </w:p>
    <w:sectPr w:rsidR="001508FA" w:rsidRPr="006732FD" w:rsidSect="00EF7176">
      <w:headerReference w:type="even" r:id="rId23"/>
      <w:headerReference w:type="default" r:id="rId24"/>
      <w:footerReference w:type="default" r:id="rId25"/>
      <w:headerReference w:type="first" r:id="rId26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39EF" w:rsidRDefault="001039EF" w:rsidP="00EF7176">
      <w:pPr>
        <w:spacing w:after="0" w:line="240" w:lineRule="auto"/>
      </w:pPr>
      <w:r>
        <w:separator/>
      </w:r>
    </w:p>
  </w:endnote>
  <w:endnote w:type="continuationSeparator" w:id="1">
    <w:p w:rsidR="001039EF" w:rsidRDefault="001039EF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176" w:rsidRDefault="0094351A">
    <w:pPr>
      <w:pStyle w:val="Footer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-.15pt;margin-top:-12.8pt;width:440.85pt;height:0;z-index:251665408" o:connectortype="straight"/>
      </w:pict>
    </w:r>
    <w:r w:rsidR="00EF7176">
      <w:t xml:space="preserve">Group: </w:t>
    </w:r>
    <w:hyperlink r:id="rId1" w:history="1">
      <w:r w:rsidR="00EF7176" w:rsidRPr="00EF7176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39EF" w:rsidRDefault="001039EF" w:rsidP="00EF7176">
      <w:pPr>
        <w:spacing w:after="0" w:line="240" w:lineRule="auto"/>
      </w:pPr>
      <w:r>
        <w:separator/>
      </w:r>
    </w:p>
  </w:footnote>
  <w:footnote w:type="continuationSeparator" w:id="1">
    <w:p w:rsidR="001039EF" w:rsidRDefault="001039EF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176" w:rsidRDefault="0094351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176" w:rsidRPr="00EF7176" w:rsidRDefault="0094351A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 w:rsidRPr="0094351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0" type="#_x0000_t32" style="position:absolute;margin-left:5.3pt;margin-top:19pt;width:435.4pt;height:0;z-index:251658240" o:connectortype="straight"/>
      </w:pict>
    </w:r>
    <w:r w:rsidR="00EF7176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176" w:rsidRDefault="0094351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5362">
      <o:colormenu v:ext="edit" strokecolor="none [3212]"/>
    </o:shapedefaults>
    <o:shapelayout v:ext="edit">
      <o:idmap v:ext="edit" data="2"/>
      <o:rules v:ext="edit">
        <o:r id="V:Rule3" type="connector" idref="#_x0000_s2050"/>
        <o:r id="V:Rule4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F7176"/>
    <w:rsid w:val="00087F22"/>
    <w:rsid w:val="000D7473"/>
    <w:rsid w:val="001039EF"/>
    <w:rsid w:val="001508FA"/>
    <w:rsid w:val="001779A4"/>
    <w:rsid w:val="001833BD"/>
    <w:rsid w:val="001A4E6D"/>
    <w:rsid w:val="001D0D2E"/>
    <w:rsid w:val="002A497E"/>
    <w:rsid w:val="002C08B2"/>
    <w:rsid w:val="003171A9"/>
    <w:rsid w:val="00380F64"/>
    <w:rsid w:val="003B6640"/>
    <w:rsid w:val="003C0129"/>
    <w:rsid w:val="00447E66"/>
    <w:rsid w:val="004B5937"/>
    <w:rsid w:val="004D0B2E"/>
    <w:rsid w:val="005438F7"/>
    <w:rsid w:val="00547993"/>
    <w:rsid w:val="0055583B"/>
    <w:rsid w:val="00586F30"/>
    <w:rsid w:val="005D6293"/>
    <w:rsid w:val="00665F05"/>
    <w:rsid w:val="006732FD"/>
    <w:rsid w:val="00687E46"/>
    <w:rsid w:val="006C6561"/>
    <w:rsid w:val="00724CD2"/>
    <w:rsid w:val="007660D4"/>
    <w:rsid w:val="007A5C54"/>
    <w:rsid w:val="007B1FA5"/>
    <w:rsid w:val="008131D2"/>
    <w:rsid w:val="00834140"/>
    <w:rsid w:val="0094351A"/>
    <w:rsid w:val="00946495"/>
    <w:rsid w:val="009946DD"/>
    <w:rsid w:val="009961AF"/>
    <w:rsid w:val="009A777F"/>
    <w:rsid w:val="009C29BC"/>
    <w:rsid w:val="009C3549"/>
    <w:rsid w:val="009E5427"/>
    <w:rsid w:val="00A25EDA"/>
    <w:rsid w:val="00A364C7"/>
    <w:rsid w:val="00A71C2D"/>
    <w:rsid w:val="00A85C88"/>
    <w:rsid w:val="00A90C96"/>
    <w:rsid w:val="00AE3347"/>
    <w:rsid w:val="00AF0BAB"/>
    <w:rsid w:val="00B10148"/>
    <w:rsid w:val="00B13D33"/>
    <w:rsid w:val="00B42212"/>
    <w:rsid w:val="00BA3913"/>
    <w:rsid w:val="00BC57A7"/>
    <w:rsid w:val="00BD143A"/>
    <w:rsid w:val="00C93478"/>
    <w:rsid w:val="00C95273"/>
    <w:rsid w:val="00D26986"/>
    <w:rsid w:val="00D66BC7"/>
    <w:rsid w:val="00DA6C52"/>
    <w:rsid w:val="00EF1C79"/>
    <w:rsid w:val="00EF7176"/>
    <w:rsid w:val="00F16595"/>
    <w:rsid w:val="00FD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>
      <o:colormenu v:ext="edit" strokecolor="none [3212]"/>
    </o:shapedefaults>
    <o:shapelayout v:ext="edit">
      <o:idmap v:ext="edit" data="1"/>
      <o:rules v:ext="edit">
        <o:r id="V:Rule65" type="connector" idref="#_x0000_s1279"/>
        <o:r id="V:Rule67" type="connector" idref="#_x0000_s1280"/>
        <o:r id="V:Rule68" type="connector" idref="#_x0000_s1281"/>
        <o:r id="V:Rule69" type="connector" idref="#_x0000_s1282"/>
        <o:r id="V:Rule70" type="connector" idref="#_x0000_s1283"/>
        <o:r id="V:Rule71" type="connector" idref="#_x0000_s1284"/>
        <o:r id="V:Rule72" type="connector" idref="#_x0000_s1285"/>
        <o:r id="V:Rule74" type="connector" idref="#_x0000_s1286"/>
        <o:r id="V:Rule76" type="connector" idref="#_x0000_s1292"/>
        <o:r id="V:Rule77" type="connector" idref="#_x0000_s1293"/>
        <o:r id="V:Rule78" type="connector" idref="#_x0000_s1294"/>
        <o:r id="V:Rule79" type="connector" idref="#_x0000_s1295"/>
        <o:r id="V:Rule80" type="connector" idref="#_x0000_s1296"/>
        <o:r id="V:Rule84" type="connector" idref="#_x0000_s1298"/>
        <o:r id="V:Rule85" type="connector" idref="#_x0000_s1299"/>
        <o:r id="V:Rule86" type="connector" idref="#_x0000_s1300"/>
        <o:r id="V:Rule87" type="connector" idref="#_x0000_s1301"/>
        <o:r id="V:Rule88" type="connector" idref="#_x0000_s1302"/>
        <o:r id="V:Rule89" type="connector" idref="#_x0000_s1303"/>
        <o:r id="V:Rule91" type="connector" idref="#_x0000_s130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80F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80F64"/>
    <w:rPr>
      <w:b/>
      <w:bCs/>
    </w:rPr>
  </w:style>
  <w:style w:type="character" w:styleId="Emphasis">
    <w:name w:val="Emphasis"/>
    <w:basedOn w:val="DefaultParagraphFont"/>
    <w:uiPriority w:val="20"/>
    <w:qFormat/>
    <w:rsid w:val="00380F64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F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9A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452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2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8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4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9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7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0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97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0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2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8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9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6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1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2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3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0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5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5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1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8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9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0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5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1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3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6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6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0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2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2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0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5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jpe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E29B84-58B2-4731-8295-1630AA8D5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354</Words>
  <Characters>201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HP 6200 Pro</cp:lastModifiedBy>
  <cp:revision>3</cp:revision>
  <dcterms:created xsi:type="dcterms:W3CDTF">2018-07-02T08:24:00Z</dcterms:created>
  <dcterms:modified xsi:type="dcterms:W3CDTF">2018-07-02T08:24:00Z</dcterms:modified>
</cp:coreProperties>
</file>